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 w:themeColor="background1"/>
  <w:body>
    <w:p w14:paraId="527A0C7B" w14:textId="77777777" w:rsidR="0016247E" w:rsidRDefault="0016247E" w:rsidP="0016247E">
      <w:pPr>
        <w:pStyle w:val="Titel"/>
      </w:pPr>
      <w:r>
        <w:t>Vindens hastighed ved møllen</w:t>
      </w:r>
    </w:p>
    <w:p w14:paraId="2F3DAA12" w14:textId="77777777" w:rsidR="00774131" w:rsidRDefault="0016247E" w:rsidP="00C227C4">
      <w:r>
        <w:t>Vindens hastighed ved møllen er et gennemsnit af vindhastigheden før og efter møllen.</w:t>
      </w:r>
      <w:r w:rsidR="005367E5" w:rsidRPr="005367E5">
        <w:t xml:space="preserve"> </w:t>
      </w:r>
      <w:r w:rsidR="005367E5" w:rsidRPr="0016247E">
        <w:t xml:space="preserve">Vinden nedbremses fra sin oprindelige hastighed </w:t>
      </w:r>
      <w:r w:rsidR="005367E5" w:rsidRPr="003F7CA8">
        <w:rPr>
          <w:position w:val="-10"/>
        </w:rPr>
        <w:object w:dxaOrig="240" w:dyaOrig="320" w14:anchorId="443FFF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822361518" r:id="rId9"/>
        </w:object>
      </w:r>
      <w:r w:rsidR="005367E5" w:rsidRPr="0016247E">
        <w:t xml:space="preserve">, til </w:t>
      </w:r>
      <w:r w:rsidR="005367E5" w:rsidRPr="003F7CA8">
        <w:rPr>
          <w:position w:val="-10"/>
        </w:rPr>
        <w:object w:dxaOrig="220" w:dyaOrig="320" w14:anchorId="6633446F">
          <v:shape id="_x0000_i1026" type="#_x0000_t75" style="width:11.25pt;height:15.75pt" o:ole="">
            <v:imagedata r:id="rId10" o:title=""/>
          </v:shape>
          <o:OLEObject Type="Embed" ProgID="Equation.DSMT4" ShapeID="_x0000_i1026" DrawAspect="Content" ObjectID="_1822361519" r:id="rId11"/>
        </w:object>
      </w:r>
      <w:r w:rsidR="005367E5" w:rsidRPr="0016247E">
        <w:t xml:space="preserve">i møllens plan og til </w:t>
      </w:r>
      <w:r w:rsidR="005367E5" w:rsidRPr="003F7CA8">
        <w:rPr>
          <w:position w:val="-10"/>
        </w:rPr>
        <w:object w:dxaOrig="240" w:dyaOrig="320" w14:anchorId="57D53568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822361520" r:id="rId13"/>
        </w:object>
      </w:r>
      <w:r w:rsidR="005367E5" w:rsidRPr="0016247E">
        <w:t xml:space="preserve">et stykke bag </w:t>
      </w:r>
      <w:r w:rsidR="005367E5">
        <w:t xml:space="preserve">ved </w:t>
      </w:r>
      <w:r w:rsidR="005367E5" w:rsidRPr="0016247E">
        <w:t>møllen.</w:t>
      </w:r>
    </w:p>
    <w:p w14:paraId="6BB230C7" w14:textId="77777777" w:rsidR="005367E5" w:rsidRDefault="005367E5" w:rsidP="00C227C4"/>
    <w:p w14:paraId="2E0643FF" w14:textId="77777777" w:rsidR="0016247E" w:rsidRDefault="005367E5" w:rsidP="005367E5">
      <w:pPr>
        <w:jc w:val="center"/>
      </w:pPr>
      <w:r>
        <w:rPr>
          <w:noProof/>
          <w:lang w:eastAsia="da-DK"/>
        </w:rPr>
        <w:drawing>
          <wp:inline distT="0" distB="0" distL="0" distR="0" wp14:anchorId="296EC3E1" wp14:editId="195D5433">
            <wp:extent cx="4038600" cy="1861952"/>
            <wp:effectExtent l="0" t="0" r="0" b="5080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86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B514C" w14:textId="77777777" w:rsidR="005367E5" w:rsidRDefault="005367E5" w:rsidP="00C227C4"/>
    <w:p w14:paraId="4D1AAB46" w14:textId="77777777" w:rsidR="0016247E" w:rsidRDefault="0016247E" w:rsidP="00C227C4">
      <w:r w:rsidRPr="0016247E">
        <w:t>Hvis der passerer</w:t>
      </w:r>
      <w:r w:rsidR="003F7CA8">
        <w:t xml:space="preserve"> en luftmængde med masse </w:t>
      </w:r>
      <w:r w:rsidRPr="003F7CA8">
        <w:rPr>
          <w:i/>
        </w:rPr>
        <w:t>m</w:t>
      </w:r>
      <w:r w:rsidRPr="0016247E">
        <w:t xml:space="preserve"> </w:t>
      </w:r>
      <w:r w:rsidR="003F7CA8">
        <w:t>gennem møllen</w:t>
      </w:r>
      <w:r w:rsidR="00356E69">
        <w:t xml:space="preserve"> </w:t>
      </w:r>
      <w:r w:rsidR="00356E69" w:rsidRPr="00356E69">
        <w:rPr>
          <w:i/>
        </w:rPr>
        <w:t>pr. sekund</w:t>
      </w:r>
      <w:r w:rsidRPr="0016247E">
        <w:t xml:space="preserve">, kan der således </w:t>
      </w:r>
      <w:r w:rsidR="005760E9">
        <w:t>høstes</w:t>
      </w:r>
      <w:r w:rsidRPr="0016247E">
        <w:t xml:space="preserve"> en </w:t>
      </w:r>
      <w:r w:rsidR="005760E9">
        <w:t>energimængde</w:t>
      </w:r>
      <w:r w:rsidR="00280F16">
        <w:t xml:space="preserve"> pr. sekund</w:t>
      </w:r>
      <w:r w:rsidR="005760E9">
        <w:t xml:space="preserve"> </w:t>
      </w:r>
      <w:r w:rsidRPr="0016247E">
        <w:t>på</w:t>
      </w:r>
      <w:r w:rsidR="003F7CA8">
        <w:t>:</w:t>
      </w:r>
    </w:p>
    <w:p w14:paraId="13296E08" w14:textId="77777777" w:rsidR="0016247E" w:rsidRDefault="0016247E" w:rsidP="00C227C4"/>
    <w:p w14:paraId="376ED4F7" w14:textId="77777777" w:rsidR="0016247E" w:rsidRPr="0016247E" w:rsidRDefault="003F7CA8" w:rsidP="0016247E">
      <w:pPr>
        <w:ind w:firstLine="720"/>
      </w:pPr>
      <w:r w:rsidRPr="003F1004">
        <w:rPr>
          <w:position w:val="-22"/>
        </w:rPr>
        <w:object w:dxaOrig="1760" w:dyaOrig="580" w14:anchorId="2C73EA9E">
          <v:shape id="_x0000_i1028" type="#_x0000_t75" style="width:87.75pt;height:29.25pt" o:ole="">
            <v:imagedata r:id="rId15" o:title=""/>
          </v:shape>
          <o:OLEObject Type="Embed" ProgID="Equation.DSMT4" ShapeID="_x0000_i1028" DrawAspect="Content" ObjectID="_1822361521" r:id="rId16"/>
        </w:object>
      </w:r>
    </w:p>
    <w:p w14:paraId="31ECDA14" w14:textId="77777777" w:rsidR="0016247E" w:rsidRDefault="0016247E" w:rsidP="00C227C4"/>
    <w:p w14:paraId="6676FCA4" w14:textId="77777777" w:rsidR="00D3600E" w:rsidRDefault="00280F16" w:rsidP="0016247E">
      <w:r>
        <w:t xml:space="preserve">Inde ved møllen </w:t>
      </w:r>
      <w:r w:rsidR="00D3600E" w:rsidRPr="00D3600E">
        <w:t xml:space="preserve">påvirkes </w:t>
      </w:r>
      <w:r>
        <w:t xml:space="preserve">luften </w:t>
      </w:r>
      <w:r w:rsidR="005760E9">
        <w:t xml:space="preserve">som nævnt </w:t>
      </w:r>
      <w:r w:rsidR="00D3600E" w:rsidRPr="00D3600E">
        <w:t xml:space="preserve">af en opbremsende kraft </w:t>
      </w:r>
      <w:r w:rsidR="00356E69" w:rsidRPr="00356E69">
        <w:rPr>
          <w:i/>
        </w:rPr>
        <w:t>K</w:t>
      </w:r>
      <w:r w:rsidR="00356E69">
        <w:t xml:space="preserve"> </w:t>
      </w:r>
      <w:r w:rsidR="00D3600E" w:rsidRPr="00D3600E">
        <w:t>f</w:t>
      </w:r>
      <w:r w:rsidR="005760E9">
        <w:t>ra</w:t>
      </w:r>
      <w:r w:rsidR="00D3600E" w:rsidRPr="00D3600E">
        <w:t xml:space="preserve"> møllen</w:t>
      </w:r>
      <w:r>
        <w:t>, som kan beskrives ved</w:t>
      </w:r>
      <w:r w:rsidR="00D3600E" w:rsidRPr="00D3600E">
        <w:t>:</w:t>
      </w:r>
    </w:p>
    <w:p w14:paraId="7DC71570" w14:textId="77777777" w:rsidR="00D3600E" w:rsidRDefault="00D3600E" w:rsidP="0016247E"/>
    <w:p w14:paraId="598E5F2C" w14:textId="77777777" w:rsidR="00D3600E" w:rsidRDefault="003F7CA8" w:rsidP="0016247E">
      <w:r>
        <w:tab/>
      </w:r>
      <w:r w:rsidR="00356E69" w:rsidRPr="003F7CA8">
        <w:rPr>
          <w:position w:val="-12"/>
        </w:rPr>
        <w:object w:dxaOrig="1400" w:dyaOrig="360" w14:anchorId="75FC6AD0">
          <v:shape id="_x0000_i1029" type="#_x0000_t75" style="width:69.75pt;height:18pt" o:ole="">
            <v:imagedata r:id="rId17" o:title=""/>
          </v:shape>
          <o:OLEObject Type="Embed" ProgID="Equation.DSMT4" ShapeID="_x0000_i1029" DrawAspect="Content" ObjectID="_1822361522" r:id="rId18"/>
        </w:object>
      </w:r>
    </w:p>
    <w:p w14:paraId="45E613FE" w14:textId="77777777" w:rsidR="003F7CA8" w:rsidRDefault="003F7CA8" w:rsidP="0016247E"/>
    <w:p w14:paraId="2699DE87" w14:textId="77777777" w:rsidR="003F7CA8" w:rsidRDefault="003F7CA8" w:rsidP="0016247E">
      <w:r w:rsidRPr="003F7CA8">
        <w:t>Vindens en</w:t>
      </w:r>
      <w:r w:rsidR="00280F16">
        <w:t>ergitab pr. sekund kan udregnes som kraft gange vejlængde pr. sekund</w:t>
      </w:r>
      <w:r w:rsidRPr="003F7CA8">
        <w:t>, altså:</w:t>
      </w:r>
    </w:p>
    <w:p w14:paraId="77FAA00E" w14:textId="77777777" w:rsidR="003F7CA8" w:rsidRDefault="003F7CA8" w:rsidP="0016247E"/>
    <w:p w14:paraId="64DB3012" w14:textId="77777777" w:rsidR="003F7CA8" w:rsidRDefault="003F7CA8" w:rsidP="0016247E">
      <w:r>
        <w:tab/>
      </w:r>
      <w:r w:rsidRPr="003F7CA8">
        <w:rPr>
          <w:position w:val="-10"/>
        </w:rPr>
        <w:object w:dxaOrig="780" w:dyaOrig="320" w14:anchorId="6F9AAF56">
          <v:shape id="_x0000_i1030" type="#_x0000_t75" style="width:39pt;height:15.75pt" o:ole="">
            <v:imagedata r:id="rId19" o:title=""/>
          </v:shape>
          <o:OLEObject Type="Embed" ProgID="Equation.DSMT4" ShapeID="_x0000_i1030" DrawAspect="Content" ObjectID="_1822361523" r:id="rId20"/>
        </w:object>
      </w:r>
    </w:p>
    <w:p w14:paraId="47D00D76" w14:textId="77777777" w:rsidR="003F7CA8" w:rsidRDefault="003F7CA8" w:rsidP="0016247E"/>
    <w:p w14:paraId="13A1496D" w14:textId="77777777" w:rsidR="003F7CA8" w:rsidRDefault="003F7CA8" w:rsidP="003F7CA8">
      <w:r w:rsidRPr="003F7CA8">
        <w:t>Sammenholdes</w:t>
      </w:r>
      <w:r>
        <w:t xml:space="preserve"> nu de to udtryk for </w:t>
      </w:r>
      <w:r w:rsidR="00280F16">
        <w:t>energ</w:t>
      </w:r>
      <w:r w:rsidR="00446392">
        <w:t>i høstet og energi tabt pr. sekund (dvs. effekten)</w:t>
      </w:r>
      <w:r>
        <w:t xml:space="preserve"> fås:</w:t>
      </w:r>
    </w:p>
    <w:p w14:paraId="2D8AA11B" w14:textId="77777777" w:rsidR="003F7CA8" w:rsidRDefault="003F7CA8" w:rsidP="0016247E"/>
    <w:p w14:paraId="3A535FBA" w14:textId="77777777" w:rsidR="005760E9" w:rsidRDefault="005760E9" w:rsidP="0016247E">
      <w:r>
        <w:tab/>
      </w:r>
      <w:r w:rsidRPr="003F1004">
        <w:rPr>
          <w:position w:val="-22"/>
        </w:rPr>
        <w:object w:dxaOrig="2040" w:dyaOrig="580" w14:anchorId="1C456729">
          <v:shape id="_x0000_i1031" type="#_x0000_t75" style="width:102pt;height:29.25pt" o:ole="">
            <v:imagedata r:id="rId21" o:title=""/>
          </v:shape>
          <o:OLEObject Type="Embed" ProgID="Equation.DSMT4" ShapeID="_x0000_i1031" DrawAspect="Content" ObjectID="_1822361524" r:id="rId22"/>
        </w:object>
      </w:r>
    </w:p>
    <w:p w14:paraId="2B8C3106" w14:textId="77777777" w:rsidR="005760E9" w:rsidRDefault="005760E9" w:rsidP="0016247E">
      <w:r>
        <w:tab/>
      </w:r>
      <w:r w:rsidRPr="003F1004">
        <w:rPr>
          <w:position w:val="-22"/>
        </w:rPr>
        <w:object w:dxaOrig="2900" w:dyaOrig="580" w14:anchorId="2D935F8B">
          <v:shape id="_x0000_i1032" type="#_x0000_t75" style="width:144.75pt;height:29.25pt" o:ole="">
            <v:imagedata r:id="rId23" o:title=""/>
          </v:shape>
          <o:OLEObject Type="Embed" ProgID="Equation.DSMT4" ShapeID="_x0000_i1032" DrawAspect="Content" ObjectID="_1822361525" r:id="rId24"/>
        </w:object>
      </w:r>
    </w:p>
    <w:p w14:paraId="3C416D79" w14:textId="77777777" w:rsidR="005760E9" w:rsidRDefault="005760E9" w:rsidP="0016247E">
      <w:pPr>
        <w:rPr>
          <w:position w:val="-22"/>
        </w:rPr>
      </w:pPr>
      <w:r>
        <w:tab/>
      </w:r>
      <w:r w:rsidRPr="003F1004">
        <w:rPr>
          <w:position w:val="-22"/>
        </w:rPr>
        <w:object w:dxaOrig="2360" w:dyaOrig="580" w14:anchorId="09C53490">
          <v:shape id="_x0000_i1033" type="#_x0000_t75" style="width:117.75pt;height:29.25pt" o:ole="">
            <v:imagedata r:id="rId25" o:title=""/>
          </v:shape>
          <o:OLEObject Type="Embed" ProgID="Equation.DSMT4" ShapeID="_x0000_i1033" DrawAspect="Content" ObjectID="_1822361526" r:id="rId26"/>
        </w:object>
      </w:r>
    </w:p>
    <w:p w14:paraId="3511A0EF" w14:textId="77777777" w:rsidR="005760E9" w:rsidRDefault="005760E9" w:rsidP="0016247E">
      <w:pPr>
        <w:rPr>
          <w:position w:val="-22"/>
        </w:rPr>
      </w:pPr>
      <w:r>
        <w:rPr>
          <w:position w:val="-22"/>
        </w:rPr>
        <w:tab/>
      </w:r>
      <w:r w:rsidRPr="003F1004">
        <w:rPr>
          <w:position w:val="-22"/>
        </w:rPr>
        <w:object w:dxaOrig="3040" w:dyaOrig="580" w14:anchorId="6D7E1C5A">
          <v:shape id="_x0000_i1034" type="#_x0000_t75" style="width:151.5pt;height:29.25pt" o:ole="">
            <v:imagedata r:id="rId27" o:title=""/>
          </v:shape>
          <o:OLEObject Type="Embed" ProgID="Equation.DSMT4" ShapeID="_x0000_i1034" DrawAspect="Content" ObjectID="_1822361527" r:id="rId28"/>
        </w:object>
      </w:r>
    </w:p>
    <w:p w14:paraId="0057D2D6" w14:textId="77777777" w:rsidR="005760E9" w:rsidRPr="005760E9" w:rsidRDefault="005760E9" w:rsidP="005760E9">
      <w:pPr>
        <w:ind w:firstLine="720"/>
      </w:pPr>
      <w:r w:rsidRPr="003F1004">
        <w:rPr>
          <w:position w:val="-22"/>
        </w:rPr>
        <w:object w:dxaOrig="1400" w:dyaOrig="580" w14:anchorId="1A1290B3">
          <v:shape id="_x0000_i1035" type="#_x0000_t75" style="width:69.75pt;height:29.25pt" o:ole="">
            <v:imagedata r:id="rId29" o:title=""/>
          </v:shape>
          <o:OLEObject Type="Embed" ProgID="Equation.DSMT4" ShapeID="_x0000_i1035" DrawAspect="Content" ObjectID="_1822361528" r:id="rId30"/>
        </w:object>
      </w:r>
    </w:p>
    <w:sectPr w:rsidR="005760E9" w:rsidRPr="005760E9" w:rsidSect="008F72C4">
      <w:headerReference w:type="default" r:id="rId31"/>
      <w:footerReference w:type="default" r:id="rId32"/>
      <w:pgSz w:w="11900" w:h="16840"/>
      <w:pgMar w:top="1134" w:right="1134" w:bottom="1134" w:left="1134" w:header="426" w:footer="708" w:gutter="0"/>
      <w:cols w:space="708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02E499" w14:textId="77777777" w:rsidR="00F84E35" w:rsidRDefault="00F84E35">
      <w:r>
        <w:separator/>
      </w:r>
    </w:p>
    <w:p w14:paraId="370871C3" w14:textId="77777777" w:rsidR="00F84E35" w:rsidRDefault="00F84E35"/>
  </w:endnote>
  <w:endnote w:type="continuationSeparator" w:id="0">
    <w:p w14:paraId="76FB5575" w14:textId="77777777" w:rsidR="00F84E35" w:rsidRDefault="00F84E35">
      <w:r>
        <w:continuationSeparator/>
      </w:r>
    </w:p>
    <w:p w14:paraId="230A73F9" w14:textId="77777777" w:rsidR="00F84E35" w:rsidRDefault="00F84E3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Helvetica Neue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731149"/>
      <w:docPartObj>
        <w:docPartGallery w:val="Page Numbers (Bottom of Page)"/>
        <w:docPartUnique/>
      </w:docPartObj>
    </w:sdtPr>
    <w:sdtContent>
      <w:p w14:paraId="2D350F38" w14:textId="77777777" w:rsidR="00486FBC" w:rsidRDefault="00486FBC" w:rsidP="00CE31F3">
        <w:pPr>
          <w:pStyle w:val="Sidefod"/>
        </w:pPr>
      </w:p>
      <w:p w14:paraId="3FF335AF" w14:textId="232AE4BB" w:rsidR="00486FBC" w:rsidRDefault="00000000">
        <w:pPr>
          <w:pStyle w:val="Sidefod"/>
          <w:jc w:val="right"/>
        </w:pPr>
      </w:p>
    </w:sdtContent>
  </w:sdt>
  <w:p w14:paraId="705F6079" w14:textId="77777777" w:rsidR="00486FBC" w:rsidRPr="00D12588" w:rsidRDefault="00486FBC" w:rsidP="008624B3">
    <w:pPr>
      <w:pStyle w:val="Sidefod"/>
      <w:jc w:val="right"/>
      <w:rPr>
        <w:sz w:val="16"/>
      </w:rPr>
    </w:pPr>
  </w:p>
  <w:p w14:paraId="1605035C" w14:textId="77777777" w:rsidR="007970D8" w:rsidRDefault="007970D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C9E0B3" w14:textId="77777777" w:rsidR="00F84E35" w:rsidRDefault="00F84E35">
      <w:r>
        <w:separator/>
      </w:r>
    </w:p>
    <w:p w14:paraId="7EBE22E4" w14:textId="77777777" w:rsidR="00F84E35" w:rsidRDefault="00F84E35"/>
  </w:footnote>
  <w:footnote w:type="continuationSeparator" w:id="0">
    <w:p w14:paraId="3D0F08FB" w14:textId="77777777" w:rsidR="00F84E35" w:rsidRDefault="00F84E35">
      <w:r>
        <w:continuationSeparator/>
      </w:r>
    </w:p>
    <w:p w14:paraId="04D85151" w14:textId="77777777" w:rsidR="00F84E35" w:rsidRDefault="00F84E3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23792A" w14:textId="77777777" w:rsidR="005F12A1" w:rsidRPr="00D12588" w:rsidRDefault="005F12A1" w:rsidP="005F12A1">
    <w:pPr>
      <w:pStyle w:val="Sidehoved"/>
      <w:rPr>
        <w:b/>
        <w:sz w:val="16"/>
      </w:rPr>
    </w:pPr>
    <w:bookmarkStart w:id="0" w:name="_Hlk172563553"/>
    <w:r w:rsidRPr="004F56B4">
      <w:rPr>
        <w:rFonts w:ascii="Verdana" w:eastAsia="Calibri" w:hAnsi="Verdana" w:cs="Arial"/>
      </w:rPr>
      <w:t xml:space="preserve">Undervisningsmaterialer til </w:t>
    </w:r>
    <w:r w:rsidRPr="004F56B4">
      <w:rPr>
        <w:rFonts w:ascii="Verdana" w:eastAsia="Calibri" w:hAnsi="Verdana" w:cs="Arial"/>
        <w:i/>
        <w:iCs/>
      </w:rPr>
      <w:t xml:space="preserve">Matematikken bag vindenergi hos </w:t>
    </w:r>
    <w:bookmarkEnd w:id="0"/>
    <w:r w:rsidRPr="004F56B4">
      <w:rPr>
        <w:rFonts w:ascii="Verdana" w:eastAsia="Calibri" w:hAnsi="Verdana" w:cs="Arial"/>
        <w:i/>
        <w:iCs/>
      </w:rPr>
      <w:t>Vestas</w:t>
    </w:r>
    <w:r w:rsidRPr="00D12588">
      <w:rPr>
        <w:b/>
        <w:sz w:val="16"/>
      </w:rPr>
      <w:t xml:space="preserve"> </w:t>
    </w:r>
  </w:p>
  <w:p w14:paraId="19A8D106" w14:textId="5D3C7FE1" w:rsidR="007970D8" w:rsidRPr="005F12A1" w:rsidRDefault="005F12A1" w:rsidP="005F12A1">
    <w:pPr>
      <w:pStyle w:val="Sidehoved"/>
      <w:rPr>
        <w:sz w:val="16"/>
      </w:rPr>
    </w:pPr>
    <w:r>
      <w:rPr>
        <w:sz w:val="16"/>
      </w:rPr>
      <w:t xml:space="preserve">henvisning fra kapitel </w:t>
    </w:r>
    <w:r>
      <w:rPr>
        <w:sz w:val="16"/>
      </w:rPr>
      <w:t>3</w:t>
    </w:r>
    <w:r>
      <w:rPr>
        <w:sz w:val="16"/>
      </w:rPr>
      <w:t xml:space="preserve">, </w:t>
    </w:r>
    <w:r>
      <w:rPr>
        <w:sz w:val="16"/>
      </w:rPr>
      <w:t>afsnit 3.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AE0356"/>
    <w:multiLevelType w:val="hybridMultilevel"/>
    <w:tmpl w:val="6D8857B8"/>
    <w:lvl w:ilvl="0" w:tplc="1C60ECC6">
      <w:start w:val="1"/>
      <w:numFmt w:val="bullet"/>
      <w:lvlText w:val=""/>
      <w:lvlJc w:val="left"/>
      <w:pPr>
        <w:ind w:left="360" w:hanging="360"/>
      </w:pPr>
      <w:rPr>
        <w:rFonts w:ascii="Symbol" w:hAnsi="Symbol" w:hint="default"/>
      </w:rPr>
    </w:lvl>
    <w:lvl w:ilvl="1" w:tplc="040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4257FBF"/>
    <w:multiLevelType w:val="hybridMultilevel"/>
    <w:tmpl w:val="9E2CADB0"/>
    <w:lvl w:ilvl="0" w:tplc="040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B1C3D17"/>
    <w:multiLevelType w:val="hybridMultilevel"/>
    <w:tmpl w:val="B7640676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745828"/>
    <w:multiLevelType w:val="hybridMultilevel"/>
    <w:tmpl w:val="88D86CB2"/>
    <w:lvl w:ilvl="0" w:tplc="5CC0C31C">
      <w:start w:val="1"/>
      <w:numFmt w:val="lowerLetter"/>
      <w:lvlText w:val="%1)"/>
      <w:lvlJc w:val="left"/>
      <w:pPr>
        <w:ind w:left="360" w:hanging="360"/>
      </w:pPr>
      <w:rPr>
        <w:rFonts w:ascii="Trebuchet MS" w:hAnsi="Trebuchet MS" w:hint="default"/>
        <w:b w:val="0"/>
        <w:i w:val="0"/>
        <w:sz w:val="22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4F0309"/>
    <w:multiLevelType w:val="hybridMultilevel"/>
    <w:tmpl w:val="8FB0D42A"/>
    <w:lvl w:ilvl="0" w:tplc="FB603DE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0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DD7596C"/>
    <w:multiLevelType w:val="hybridMultilevel"/>
    <w:tmpl w:val="BA0E5496"/>
    <w:lvl w:ilvl="0" w:tplc="04060017">
      <w:start w:val="1"/>
      <w:numFmt w:val="lowerLetter"/>
      <w:lvlText w:val="%1)"/>
      <w:lvlJc w:val="left"/>
      <w:pPr>
        <w:ind w:left="720" w:hanging="360"/>
      </w:pPr>
    </w:lvl>
    <w:lvl w:ilvl="1" w:tplc="04060019">
      <w:start w:val="1"/>
      <w:numFmt w:val="lowerLetter"/>
      <w:lvlText w:val="%2."/>
      <w:lvlJc w:val="left"/>
      <w:pPr>
        <w:ind w:left="1440" w:hanging="360"/>
      </w:pPr>
    </w:lvl>
    <w:lvl w:ilvl="2" w:tplc="0406001B">
      <w:start w:val="1"/>
      <w:numFmt w:val="lowerRoman"/>
      <w:lvlText w:val="%3."/>
      <w:lvlJc w:val="right"/>
      <w:pPr>
        <w:ind w:left="2160" w:hanging="180"/>
      </w:pPr>
    </w:lvl>
    <w:lvl w:ilvl="3" w:tplc="0406000F">
      <w:start w:val="1"/>
      <w:numFmt w:val="decimal"/>
      <w:lvlText w:val="%4."/>
      <w:lvlJc w:val="left"/>
      <w:pPr>
        <w:ind w:left="2880" w:hanging="360"/>
      </w:pPr>
    </w:lvl>
    <w:lvl w:ilvl="4" w:tplc="04060019">
      <w:start w:val="1"/>
      <w:numFmt w:val="lowerLetter"/>
      <w:lvlText w:val="%5."/>
      <w:lvlJc w:val="left"/>
      <w:pPr>
        <w:ind w:left="3600" w:hanging="360"/>
      </w:pPr>
    </w:lvl>
    <w:lvl w:ilvl="5" w:tplc="0406001B">
      <w:start w:val="1"/>
      <w:numFmt w:val="lowerRoman"/>
      <w:lvlText w:val="%6."/>
      <w:lvlJc w:val="right"/>
      <w:pPr>
        <w:ind w:left="4320" w:hanging="180"/>
      </w:pPr>
    </w:lvl>
    <w:lvl w:ilvl="6" w:tplc="0406000F">
      <w:start w:val="1"/>
      <w:numFmt w:val="decimal"/>
      <w:lvlText w:val="%7."/>
      <w:lvlJc w:val="left"/>
      <w:pPr>
        <w:ind w:left="5040" w:hanging="360"/>
      </w:pPr>
    </w:lvl>
    <w:lvl w:ilvl="7" w:tplc="04060019">
      <w:start w:val="1"/>
      <w:numFmt w:val="lowerLetter"/>
      <w:lvlText w:val="%8."/>
      <w:lvlJc w:val="left"/>
      <w:pPr>
        <w:ind w:left="5760" w:hanging="360"/>
      </w:pPr>
    </w:lvl>
    <w:lvl w:ilvl="8" w:tplc="0406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8F609B"/>
    <w:multiLevelType w:val="hybridMultilevel"/>
    <w:tmpl w:val="B9F44564"/>
    <w:lvl w:ilvl="0" w:tplc="5CC0C31C">
      <w:start w:val="1"/>
      <w:numFmt w:val="lowerLetter"/>
      <w:lvlText w:val="%1)"/>
      <w:lvlJc w:val="left"/>
      <w:pPr>
        <w:ind w:left="360" w:hanging="360"/>
      </w:pPr>
      <w:rPr>
        <w:rFonts w:ascii="Trebuchet MS" w:hAnsi="Trebuchet MS" w:hint="default"/>
        <w:b w:val="0"/>
        <w:i w:val="0"/>
        <w:sz w:val="22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140A79"/>
    <w:multiLevelType w:val="hybridMultilevel"/>
    <w:tmpl w:val="0C26934C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DC1281D"/>
    <w:multiLevelType w:val="hybridMultilevel"/>
    <w:tmpl w:val="0BC6EF8C"/>
    <w:lvl w:ilvl="0" w:tplc="17B259EC">
      <w:start w:val="1"/>
      <w:numFmt w:val="lowerLetter"/>
      <w:pStyle w:val="Listeafsnit"/>
      <w:lvlText w:val="%1)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FA796E"/>
    <w:multiLevelType w:val="hybridMultilevel"/>
    <w:tmpl w:val="9CEA2DF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FA0D9D"/>
    <w:multiLevelType w:val="hybridMultilevel"/>
    <w:tmpl w:val="ABD45D36"/>
    <w:lvl w:ilvl="0" w:tplc="5CC0C31C">
      <w:start w:val="1"/>
      <w:numFmt w:val="lowerLetter"/>
      <w:lvlText w:val="%1)"/>
      <w:lvlJc w:val="left"/>
      <w:pPr>
        <w:ind w:left="360" w:hanging="360"/>
      </w:pPr>
      <w:rPr>
        <w:rFonts w:ascii="Trebuchet MS" w:hAnsi="Trebuchet MS" w:hint="default"/>
        <w:b w:val="0"/>
        <w:i w:val="0"/>
        <w:sz w:val="22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4FB3087"/>
    <w:multiLevelType w:val="hybridMultilevel"/>
    <w:tmpl w:val="E650467C"/>
    <w:lvl w:ilvl="0" w:tplc="0406000F">
      <w:start w:val="1"/>
      <w:numFmt w:val="decimal"/>
      <w:lvlText w:val="%1."/>
      <w:lvlJc w:val="left"/>
      <w:pPr>
        <w:ind w:left="360" w:hanging="360"/>
      </w:pPr>
    </w:lvl>
    <w:lvl w:ilvl="1" w:tplc="04060019">
      <w:start w:val="1"/>
      <w:numFmt w:val="lowerLetter"/>
      <w:lvlText w:val="%2."/>
      <w:lvlJc w:val="left"/>
      <w:pPr>
        <w:ind w:left="1080" w:hanging="360"/>
      </w:pPr>
    </w:lvl>
    <w:lvl w:ilvl="2" w:tplc="0406001B">
      <w:start w:val="1"/>
      <w:numFmt w:val="lowerRoman"/>
      <w:lvlText w:val="%3."/>
      <w:lvlJc w:val="right"/>
      <w:pPr>
        <w:ind w:left="1800" w:hanging="180"/>
      </w:pPr>
    </w:lvl>
    <w:lvl w:ilvl="3" w:tplc="0406000F">
      <w:start w:val="1"/>
      <w:numFmt w:val="decimal"/>
      <w:lvlText w:val="%4."/>
      <w:lvlJc w:val="left"/>
      <w:pPr>
        <w:ind w:left="2520" w:hanging="360"/>
      </w:pPr>
    </w:lvl>
    <w:lvl w:ilvl="4" w:tplc="04060019">
      <w:start w:val="1"/>
      <w:numFmt w:val="lowerLetter"/>
      <w:lvlText w:val="%5."/>
      <w:lvlJc w:val="left"/>
      <w:pPr>
        <w:ind w:left="3240" w:hanging="360"/>
      </w:pPr>
    </w:lvl>
    <w:lvl w:ilvl="5" w:tplc="0406001B">
      <w:start w:val="1"/>
      <w:numFmt w:val="lowerRoman"/>
      <w:lvlText w:val="%6."/>
      <w:lvlJc w:val="right"/>
      <w:pPr>
        <w:ind w:left="3960" w:hanging="180"/>
      </w:pPr>
    </w:lvl>
    <w:lvl w:ilvl="6" w:tplc="0406000F">
      <w:start w:val="1"/>
      <w:numFmt w:val="decimal"/>
      <w:lvlText w:val="%7."/>
      <w:lvlJc w:val="left"/>
      <w:pPr>
        <w:ind w:left="4680" w:hanging="360"/>
      </w:pPr>
    </w:lvl>
    <w:lvl w:ilvl="7" w:tplc="04060019">
      <w:start w:val="1"/>
      <w:numFmt w:val="lowerLetter"/>
      <w:lvlText w:val="%8."/>
      <w:lvlJc w:val="left"/>
      <w:pPr>
        <w:ind w:left="5400" w:hanging="360"/>
      </w:pPr>
    </w:lvl>
    <w:lvl w:ilvl="8" w:tplc="0406001B">
      <w:start w:val="1"/>
      <w:numFmt w:val="lowerRoman"/>
      <w:lvlText w:val="%9."/>
      <w:lvlJc w:val="right"/>
      <w:pPr>
        <w:ind w:left="6120" w:hanging="180"/>
      </w:pPr>
    </w:lvl>
  </w:abstractNum>
  <w:num w:numId="1" w16cid:durableId="1812483496">
    <w:abstractNumId w:val="8"/>
  </w:num>
  <w:num w:numId="2" w16cid:durableId="665472211">
    <w:abstractNumId w:val="4"/>
  </w:num>
  <w:num w:numId="3" w16cid:durableId="207326338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9832168">
    <w:abstractNumId w:val="1"/>
  </w:num>
  <w:num w:numId="5" w16cid:durableId="790973481">
    <w:abstractNumId w:val="10"/>
  </w:num>
  <w:num w:numId="6" w16cid:durableId="1411076993">
    <w:abstractNumId w:val="6"/>
  </w:num>
  <w:num w:numId="7" w16cid:durableId="1635716707">
    <w:abstractNumId w:val="3"/>
  </w:num>
  <w:num w:numId="8" w16cid:durableId="1872917481">
    <w:abstractNumId w:val="2"/>
  </w:num>
  <w:num w:numId="9" w16cid:durableId="5380062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56684429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126776399">
    <w:abstractNumId w:val="0"/>
  </w:num>
  <w:num w:numId="12" w16cid:durableId="541286390">
    <w:abstractNumId w:val="0"/>
  </w:num>
  <w:num w:numId="13" w16cid:durableId="760563363">
    <w:abstractNumId w:val="9"/>
  </w:num>
  <w:num w:numId="14" w16cid:durableId="23856104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isplayBackgroundShape/>
  <w:embedSystemFonts/>
  <w:proofState w:spelling="clean" w:grammar="clean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122D"/>
    <w:rsid w:val="000300C0"/>
    <w:rsid w:val="000339C0"/>
    <w:rsid w:val="00055E23"/>
    <w:rsid w:val="00057217"/>
    <w:rsid w:val="000F1B89"/>
    <w:rsid w:val="001127CA"/>
    <w:rsid w:val="00141009"/>
    <w:rsid w:val="00143E9D"/>
    <w:rsid w:val="0016247E"/>
    <w:rsid w:val="00174732"/>
    <w:rsid w:val="001B7F7A"/>
    <w:rsid w:val="001C122D"/>
    <w:rsid w:val="001D0009"/>
    <w:rsid w:val="001E3169"/>
    <w:rsid w:val="00206959"/>
    <w:rsid w:val="0023732F"/>
    <w:rsid w:val="00253BB4"/>
    <w:rsid w:val="002779FE"/>
    <w:rsid w:val="00280F16"/>
    <w:rsid w:val="002F7F00"/>
    <w:rsid w:val="00303F04"/>
    <w:rsid w:val="00341D24"/>
    <w:rsid w:val="00356E69"/>
    <w:rsid w:val="003925B9"/>
    <w:rsid w:val="00393C8D"/>
    <w:rsid w:val="003B3E5A"/>
    <w:rsid w:val="003B5053"/>
    <w:rsid w:val="003B759E"/>
    <w:rsid w:val="003C11BE"/>
    <w:rsid w:val="003E0E21"/>
    <w:rsid w:val="003F7CA8"/>
    <w:rsid w:val="00422A36"/>
    <w:rsid w:val="00446392"/>
    <w:rsid w:val="00446397"/>
    <w:rsid w:val="00446566"/>
    <w:rsid w:val="00486FBC"/>
    <w:rsid w:val="00487C11"/>
    <w:rsid w:val="004A1BEE"/>
    <w:rsid w:val="004C5886"/>
    <w:rsid w:val="004D5C38"/>
    <w:rsid w:val="00524BCE"/>
    <w:rsid w:val="005364D9"/>
    <w:rsid w:val="005365D7"/>
    <w:rsid w:val="005367E5"/>
    <w:rsid w:val="00542DD4"/>
    <w:rsid w:val="005557B3"/>
    <w:rsid w:val="005760E9"/>
    <w:rsid w:val="00597998"/>
    <w:rsid w:val="005A350D"/>
    <w:rsid w:val="005C21C7"/>
    <w:rsid w:val="005C24AF"/>
    <w:rsid w:val="005E23E2"/>
    <w:rsid w:val="005F12A1"/>
    <w:rsid w:val="00631FA1"/>
    <w:rsid w:val="0064264C"/>
    <w:rsid w:val="00646F18"/>
    <w:rsid w:val="00647D63"/>
    <w:rsid w:val="00651052"/>
    <w:rsid w:val="00663D36"/>
    <w:rsid w:val="0067501F"/>
    <w:rsid w:val="00692B9B"/>
    <w:rsid w:val="006C5E70"/>
    <w:rsid w:val="0073692E"/>
    <w:rsid w:val="00774131"/>
    <w:rsid w:val="00790DDF"/>
    <w:rsid w:val="007970D8"/>
    <w:rsid w:val="007C696A"/>
    <w:rsid w:val="00813C27"/>
    <w:rsid w:val="00814D36"/>
    <w:rsid w:val="008624B3"/>
    <w:rsid w:val="0088091C"/>
    <w:rsid w:val="00893106"/>
    <w:rsid w:val="00897215"/>
    <w:rsid w:val="008E36E0"/>
    <w:rsid w:val="008E3828"/>
    <w:rsid w:val="008F72C4"/>
    <w:rsid w:val="00910A35"/>
    <w:rsid w:val="00912966"/>
    <w:rsid w:val="00941574"/>
    <w:rsid w:val="00975E10"/>
    <w:rsid w:val="00981CEA"/>
    <w:rsid w:val="009C279C"/>
    <w:rsid w:val="009D0A42"/>
    <w:rsid w:val="009E7C86"/>
    <w:rsid w:val="009F6700"/>
    <w:rsid w:val="00A054A4"/>
    <w:rsid w:val="00A43F37"/>
    <w:rsid w:val="00A75332"/>
    <w:rsid w:val="00A807EC"/>
    <w:rsid w:val="00A80A2C"/>
    <w:rsid w:val="00A9686E"/>
    <w:rsid w:val="00AD0005"/>
    <w:rsid w:val="00B16550"/>
    <w:rsid w:val="00B60805"/>
    <w:rsid w:val="00B64438"/>
    <w:rsid w:val="00B84D3E"/>
    <w:rsid w:val="00B92DBB"/>
    <w:rsid w:val="00BC724B"/>
    <w:rsid w:val="00BE0B2A"/>
    <w:rsid w:val="00BE64A1"/>
    <w:rsid w:val="00BF35F3"/>
    <w:rsid w:val="00BF5605"/>
    <w:rsid w:val="00C227C4"/>
    <w:rsid w:val="00C8696F"/>
    <w:rsid w:val="00C91EF8"/>
    <w:rsid w:val="00CB420C"/>
    <w:rsid w:val="00CB63AF"/>
    <w:rsid w:val="00CD3A3B"/>
    <w:rsid w:val="00CE31F3"/>
    <w:rsid w:val="00D221F6"/>
    <w:rsid w:val="00D3600E"/>
    <w:rsid w:val="00DC34B1"/>
    <w:rsid w:val="00DD0C97"/>
    <w:rsid w:val="00DE37E4"/>
    <w:rsid w:val="00E23CC1"/>
    <w:rsid w:val="00E560C3"/>
    <w:rsid w:val="00E638C5"/>
    <w:rsid w:val="00E93F5D"/>
    <w:rsid w:val="00EF49A8"/>
    <w:rsid w:val="00EF6760"/>
    <w:rsid w:val="00F00F73"/>
    <w:rsid w:val="00F20093"/>
    <w:rsid w:val="00F41C84"/>
    <w:rsid w:val="00F664CC"/>
    <w:rsid w:val="00F84739"/>
    <w:rsid w:val="00F84E35"/>
    <w:rsid w:val="00FB2149"/>
    <w:rsid w:val="00FD0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922C1E7"/>
  <w15:docId w15:val="{B0EE49C7-4B82-401A-B2B7-EEC301BBF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mbria" w:eastAsia="Cambria" w:hAnsi="Cambria" w:cs="Times New Roman"/>
        <w:lang w:val="da-DK" w:eastAsia="da-DK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39" w:qFormat="1"/>
    <w:lsdException w:name="heading 2" w:uiPriority="0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3D36"/>
    <w:rPr>
      <w:rFonts w:asciiTheme="minorHAnsi" w:hAnsiTheme="minorHAnsi"/>
      <w:sz w:val="22"/>
      <w:szCs w:val="24"/>
      <w:lang w:eastAsia="en-US"/>
    </w:rPr>
  </w:style>
  <w:style w:type="paragraph" w:styleId="Overskrift1">
    <w:name w:val="heading 1"/>
    <w:basedOn w:val="Normal"/>
    <w:next w:val="Normal"/>
    <w:link w:val="Overskrift1Tegn"/>
    <w:uiPriority w:val="39"/>
    <w:qFormat/>
    <w:rsid w:val="00F664CC"/>
    <w:pPr>
      <w:keepNext/>
      <w:keepLines/>
      <w:outlineLvl w:val="0"/>
    </w:pPr>
    <w:rPr>
      <w:rFonts w:eastAsia="Times New Roman"/>
      <w:b/>
      <w:bCs/>
      <w:sz w:val="28"/>
      <w:szCs w:val="32"/>
    </w:rPr>
  </w:style>
  <w:style w:type="paragraph" w:styleId="Overskrift2">
    <w:name w:val="heading 2"/>
    <w:basedOn w:val="Normal"/>
    <w:next w:val="Normal"/>
    <w:link w:val="Overskrift2Tegn"/>
    <w:qFormat/>
    <w:rsid w:val="00CB420C"/>
    <w:pPr>
      <w:keepNext/>
      <w:keepLines/>
      <w:outlineLvl w:val="1"/>
    </w:pPr>
    <w:rPr>
      <w:rFonts w:eastAsia="Times New Roman"/>
      <w:b/>
      <w:bCs/>
      <w:sz w:val="28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qFormat/>
    <w:rsid w:val="004C5886"/>
    <w:pPr>
      <w:keepNext/>
      <w:keepLines/>
      <w:spacing w:before="200"/>
      <w:outlineLvl w:val="2"/>
    </w:pPr>
    <w:rPr>
      <w:rFonts w:eastAsia="Times New Roman"/>
      <w:b/>
      <w:bCs/>
      <w:sz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A75332"/>
    <w:pPr>
      <w:keepNext/>
      <w:keepLines/>
      <w:outlineLvl w:val="3"/>
    </w:pPr>
    <w:rPr>
      <w:rFonts w:asciiTheme="majorHAnsi" w:eastAsiaTheme="majorEastAsia" w:hAnsiTheme="majorHAnsi" w:cstheme="majorBidi"/>
      <w:bCs/>
      <w:i/>
      <w:iCs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link w:val="Overskrift1"/>
    <w:uiPriority w:val="39"/>
    <w:rsid w:val="00F664CC"/>
    <w:rPr>
      <w:rFonts w:asciiTheme="minorHAnsi" w:eastAsia="Times New Roman" w:hAnsiTheme="minorHAnsi"/>
      <w:b/>
      <w:bCs/>
      <w:sz w:val="28"/>
      <w:szCs w:val="32"/>
      <w:lang w:eastAsia="en-US"/>
    </w:rPr>
  </w:style>
  <w:style w:type="character" w:customStyle="1" w:styleId="Overskrift2Tegn">
    <w:name w:val="Overskrift 2 Tegn"/>
    <w:link w:val="Overskrift2"/>
    <w:rsid w:val="00CB420C"/>
    <w:rPr>
      <w:rFonts w:asciiTheme="minorHAnsi" w:eastAsia="Times New Roman" w:hAnsiTheme="minorHAnsi"/>
      <w:b/>
      <w:bCs/>
      <w:sz w:val="28"/>
      <w:szCs w:val="26"/>
      <w:lang w:eastAsia="en-US"/>
    </w:rPr>
  </w:style>
  <w:style w:type="character" w:customStyle="1" w:styleId="Overskrift3Tegn">
    <w:name w:val="Overskrift 3 Tegn"/>
    <w:link w:val="Overskrift3"/>
    <w:uiPriority w:val="9"/>
    <w:rsid w:val="004C5886"/>
    <w:rPr>
      <w:rFonts w:asciiTheme="minorHAnsi" w:eastAsia="Times New Roman" w:hAnsiTheme="minorHAnsi"/>
      <w:b/>
      <w:bCs/>
      <w:sz w:val="24"/>
      <w:szCs w:val="24"/>
      <w:lang w:eastAsia="en-US"/>
    </w:rPr>
  </w:style>
  <w:style w:type="paragraph" w:styleId="Sidehoved">
    <w:name w:val="header"/>
    <w:basedOn w:val="Normal"/>
    <w:link w:val="SidehovedTegn"/>
    <w:uiPriority w:val="99"/>
    <w:unhideWhenUsed/>
    <w:rsid w:val="00A133AC"/>
    <w:pPr>
      <w:tabs>
        <w:tab w:val="center" w:pos="4320"/>
        <w:tab w:val="right" w:pos="8640"/>
      </w:tabs>
    </w:pPr>
  </w:style>
  <w:style w:type="paragraph" w:customStyle="1" w:styleId="Kilde">
    <w:name w:val="Kilde"/>
    <w:basedOn w:val="Normal"/>
    <w:qFormat/>
    <w:rsid w:val="00B94A14"/>
    <w:rPr>
      <w:i/>
      <w:sz w:val="14"/>
    </w:rPr>
  </w:style>
  <w:style w:type="paragraph" w:customStyle="1" w:styleId="Tabeltekstkursiv">
    <w:name w:val="Tabeltekst_kursiv"/>
    <w:basedOn w:val="Tabeltekstnormal"/>
    <w:link w:val="TabeltekstkursivChar"/>
    <w:qFormat/>
    <w:rsid w:val="003B759E"/>
    <w:rPr>
      <w:i/>
    </w:rPr>
  </w:style>
  <w:style w:type="paragraph" w:styleId="Citat">
    <w:name w:val="Quote"/>
    <w:basedOn w:val="Normal"/>
    <w:link w:val="CitatTegn"/>
    <w:uiPriority w:val="29"/>
    <w:qFormat/>
    <w:rsid w:val="00B94A14"/>
    <w:pPr>
      <w:spacing w:line="281" w:lineRule="auto"/>
      <w:ind w:left="200" w:right="200"/>
    </w:pPr>
    <w:rPr>
      <w:i/>
    </w:rPr>
  </w:style>
  <w:style w:type="character" w:customStyle="1" w:styleId="SidehovedTegn">
    <w:name w:val="Sidehoved Tegn"/>
    <w:link w:val="Sidehoved"/>
    <w:uiPriority w:val="99"/>
    <w:rsid w:val="00A133AC"/>
    <w:rPr>
      <w:rFonts w:ascii="Helvetica Neue" w:hAnsi="Helvetica Neue"/>
      <w:sz w:val="20"/>
    </w:rPr>
  </w:style>
  <w:style w:type="paragraph" w:styleId="Sidefod">
    <w:name w:val="footer"/>
    <w:basedOn w:val="Normal"/>
    <w:link w:val="SidefodTegn"/>
    <w:uiPriority w:val="99"/>
    <w:unhideWhenUsed/>
    <w:rsid w:val="00A133AC"/>
    <w:pPr>
      <w:tabs>
        <w:tab w:val="center" w:pos="4320"/>
        <w:tab w:val="right" w:pos="8640"/>
      </w:tabs>
    </w:pPr>
  </w:style>
  <w:style w:type="character" w:customStyle="1" w:styleId="SidefodTegn">
    <w:name w:val="Sidefod Tegn"/>
    <w:link w:val="Sidefod"/>
    <w:uiPriority w:val="99"/>
    <w:rsid w:val="00A133AC"/>
    <w:rPr>
      <w:rFonts w:ascii="Helvetica Neue" w:hAnsi="Helvetica Neue"/>
      <w:sz w:val="20"/>
    </w:rPr>
  </w:style>
  <w:style w:type="character" w:styleId="Sidetal">
    <w:name w:val="page number"/>
    <w:basedOn w:val="Standardskrifttypeiafsnit"/>
    <w:uiPriority w:val="99"/>
    <w:semiHidden/>
    <w:unhideWhenUsed/>
    <w:rsid w:val="00D12588"/>
  </w:style>
  <w:style w:type="paragraph" w:customStyle="1" w:styleId="Tabel-tekst">
    <w:name w:val="Tabel-tekst"/>
    <w:basedOn w:val="Normal"/>
    <w:qFormat/>
    <w:rsid w:val="00E97F2C"/>
    <w:rPr>
      <w:sz w:val="16"/>
    </w:rPr>
  </w:style>
  <w:style w:type="paragraph" w:customStyle="1" w:styleId="TabeltekstFed">
    <w:name w:val="Tabeltekst_Fed"/>
    <w:basedOn w:val="Tabeltekstkursiv"/>
    <w:link w:val="TabeltekstFedChar"/>
    <w:qFormat/>
    <w:rsid w:val="003B759E"/>
    <w:rPr>
      <w:b/>
      <w:i w:val="0"/>
    </w:rPr>
  </w:style>
  <w:style w:type="paragraph" w:styleId="Listeafsnit">
    <w:name w:val="List Paragraph"/>
    <w:basedOn w:val="Normal"/>
    <w:autoRedefine/>
    <w:uiPriority w:val="34"/>
    <w:qFormat/>
    <w:rsid w:val="00BE64A1"/>
    <w:pPr>
      <w:numPr>
        <w:numId w:val="1"/>
      </w:numPr>
      <w:tabs>
        <w:tab w:val="left" w:pos="284"/>
        <w:tab w:val="num" w:pos="360"/>
      </w:tabs>
      <w:spacing w:before="120" w:after="120"/>
      <w:ind w:left="0" w:firstLine="0"/>
    </w:pPr>
    <w:rPr>
      <w:rFonts w:eastAsia="Calibri"/>
      <w:szCs w:val="22"/>
    </w:rPr>
  </w:style>
  <w:style w:type="character" w:customStyle="1" w:styleId="CitatTegn">
    <w:name w:val="Citat Tegn"/>
    <w:link w:val="Citat"/>
    <w:uiPriority w:val="29"/>
    <w:rsid w:val="00651052"/>
    <w:rPr>
      <w:rFonts w:ascii="Helvetica Neue" w:hAnsi="Helvetica Neue"/>
      <w:i/>
      <w:szCs w:val="24"/>
      <w:lang w:eastAsia="en-US"/>
    </w:rPr>
  </w:style>
  <w:style w:type="paragraph" w:styleId="Titel">
    <w:name w:val="Title"/>
    <w:basedOn w:val="Normal"/>
    <w:next w:val="Normal"/>
    <w:link w:val="TitelTegn"/>
    <w:uiPriority w:val="10"/>
    <w:qFormat/>
    <w:rsid w:val="009D0A42"/>
    <w:pPr>
      <w:pBdr>
        <w:bottom w:val="single" w:sz="8" w:space="4" w:color="808080"/>
      </w:pBdr>
      <w:spacing w:before="120" w:after="120"/>
      <w:contextualSpacing/>
    </w:pPr>
    <w:rPr>
      <w:rFonts w:eastAsia="Times New Roman"/>
      <w:b/>
      <w:spacing w:val="5"/>
      <w:kern w:val="28"/>
      <w:sz w:val="32"/>
      <w:szCs w:val="52"/>
    </w:rPr>
  </w:style>
  <w:style w:type="character" w:customStyle="1" w:styleId="TitelTegn">
    <w:name w:val="Titel Tegn"/>
    <w:link w:val="Titel"/>
    <w:uiPriority w:val="10"/>
    <w:rsid w:val="009D0A42"/>
    <w:rPr>
      <w:rFonts w:asciiTheme="minorHAnsi" w:eastAsia="Times New Roman" w:hAnsiTheme="minorHAnsi"/>
      <w:b/>
      <w:spacing w:val="5"/>
      <w:kern w:val="28"/>
      <w:sz w:val="32"/>
      <w:szCs w:val="52"/>
      <w:lang w:eastAsia="en-US"/>
    </w:rPr>
  </w:style>
  <w:style w:type="character" w:styleId="Hyperlink">
    <w:name w:val="Hyperlink"/>
    <w:uiPriority w:val="99"/>
    <w:qFormat/>
    <w:rsid w:val="00141009"/>
    <w:rPr>
      <w:rFonts w:asciiTheme="minorHAnsi" w:hAnsiTheme="minorHAnsi" w:cs="Times New Roman"/>
      <w:color w:val="0000FF"/>
      <w:sz w:val="20"/>
      <w:u w:val="single"/>
    </w:rPr>
  </w:style>
  <w:style w:type="paragraph" w:styleId="Indholdsfortegnelse3">
    <w:name w:val="toc 3"/>
    <w:basedOn w:val="Normal"/>
    <w:next w:val="Normal"/>
    <w:autoRedefine/>
    <w:uiPriority w:val="39"/>
    <w:unhideWhenUsed/>
    <w:rsid w:val="00651052"/>
    <w:pPr>
      <w:ind w:left="440"/>
    </w:pPr>
    <w:rPr>
      <w:rFonts w:cstheme="minorHAnsi"/>
      <w:sz w:val="20"/>
      <w:szCs w:val="20"/>
    </w:rPr>
  </w:style>
  <w:style w:type="paragraph" w:styleId="Indholdsfortegnelse4">
    <w:name w:val="toc 4"/>
    <w:basedOn w:val="Normal"/>
    <w:next w:val="Normal"/>
    <w:autoRedefine/>
    <w:uiPriority w:val="39"/>
    <w:unhideWhenUsed/>
    <w:rsid w:val="00651052"/>
    <w:pPr>
      <w:ind w:left="660"/>
    </w:pPr>
    <w:rPr>
      <w:rFonts w:cstheme="minorHAnsi"/>
      <w:sz w:val="20"/>
      <w:szCs w:val="20"/>
    </w:rPr>
  </w:style>
  <w:style w:type="paragraph" w:styleId="Indholdsfortegnelse5">
    <w:name w:val="toc 5"/>
    <w:basedOn w:val="Normal"/>
    <w:next w:val="Normal"/>
    <w:autoRedefine/>
    <w:uiPriority w:val="39"/>
    <w:unhideWhenUsed/>
    <w:rsid w:val="00651052"/>
    <w:pPr>
      <w:ind w:left="880"/>
    </w:pPr>
    <w:rPr>
      <w:rFonts w:cstheme="minorHAnsi"/>
      <w:sz w:val="20"/>
      <w:szCs w:val="2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BE64A1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BE64A1"/>
    <w:rPr>
      <w:rFonts w:ascii="Tahoma" w:hAnsi="Tahoma" w:cs="Tahoma"/>
      <w:sz w:val="16"/>
      <w:szCs w:val="16"/>
      <w:lang w:eastAsia="en-US"/>
    </w:rPr>
  </w:style>
  <w:style w:type="character" w:styleId="Strk">
    <w:name w:val="Strong"/>
    <w:basedOn w:val="Standardskrifttypeiafsnit"/>
    <w:uiPriority w:val="22"/>
    <w:qFormat/>
    <w:rsid w:val="00BE64A1"/>
    <w:rPr>
      <w:rFonts w:ascii="Helvetica Neue" w:hAnsi="Helvetica Neue"/>
      <w:b/>
      <w:bCs/>
      <w:sz w:val="20"/>
    </w:rPr>
  </w:style>
  <w:style w:type="character" w:customStyle="1" w:styleId="TabeltekstnormalChar">
    <w:name w:val="Tabeltekst_normal Char"/>
    <w:basedOn w:val="Standardskrifttypeiafsnit"/>
    <w:link w:val="Tabeltekstnormal"/>
    <w:rsid w:val="003B759E"/>
    <w:rPr>
      <w:rFonts w:asciiTheme="minorHAnsi" w:eastAsia="Times New Roman" w:hAnsiTheme="minorHAnsi"/>
      <w:sz w:val="22"/>
      <w:szCs w:val="22"/>
    </w:rPr>
  </w:style>
  <w:style w:type="paragraph" w:customStyle="1" w:styleId="Tabeltekstnormal">
    <w:name w:val="Tabeltekst_normal"/>
    <w:basedOn w:val="Normal"/>
    <w:link w:val="TabeltekstnormalChar"/>
    <w:qFormat/>
    <w:rsid w:val="003B759E"/>
    <w:rPr>
      <w:rFonts w:eastAsia="Times New Roman"/>
      <w:szCs w:val="22"/>
      <w:lang w:eastAsia="da-DK"/>
    </w:rPr>
  </w:style>
  <w:style w:type="table" w:customStyle="1" w:styleId="Tabeltype">
    <w:name w:val="Tabel_type"/>
    <w:basedOn w:val="Tabel-Enkelt1"/>
    <w:uiPriority w:val="99"/>
    <w:rsid w:val="00897215"/>
    <w:pPr>
      <w:spacing w:before="120" w:after="120" w:line="240" w:lineRule="auto"/>
      <w:jc w:val="center"/>
    </w:pPr>
    <w:rPr>
      <w:rFonts w:ascii="Trebuchet MS" w:eastAsia="Times New Roman" w:hAnsi="Trebuchet MS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57" w:type="dxa"/>
        <w:left w:w="57" w:type="dxa"/>
        <w:bottom w:w="57" w:type="dxa"/>
        <w:right w:w="57" w:type="dxa"/>
      </w:tblCellMar>
    </w:tblPr>
    <w:tcPr>
      <w:vAlign w:val="center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-Enkelt1">
    <w:name w:val="Table Simple 1"/>
    <w:basedOn w:val="Tabel-Normal"/>
    <w:uiPriority w:val="99"/>
    <w:semiHidden/>
    <w:unhideWhenUsed/>
    <w:rsid w:val="00897215"/>
    <w:pPr>
      <w:spacing w:line="280" w:lineRule="auto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-Gitter">
    <w:name w:val="Table Grid"/>
    <w:basedOn w:val="Tabel-Normal"/>
    <w:uiPriority w:val="59"/>
    <w:rsid w:val="00206959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BesgtLink">
    <w:name w:val="FollowedHyperlink"/>
    <w:basedOn w:val="Standardskrifttypeiafsnit"/>
    <w:uiPriority w:val="99"/>
    <w:semiHidden/>
    <w:unhideWhenUsed/>
    <w:rsid w:val="00206959"/>
    <w:rPr>
      <w:color w:val="800080" w:themeColor="followedHyperlink"/>
      <w:u w:val="single"/>
    </w:rPr>
  </w:style>
  <w:style w:type="paragraph" w:styleId="Overskrift">
    <w:name w:val="TOC Heading"/>
    <w:basedOn w:val="Overskrift1"/>
    <w:next w:val="Normal"/>
    <w:uiPriority w:val="39"/>
    <w:unhideWhenUsed/>
    <w:qFormat/>
    <w:rsid w:val="00141009"/>
    <w:pPr>
      <w:spacing w:before="480" w:line="280" w:lineRule="auto"/>
      <w:outlineLvl w:val="9"/>
    </w:pPr>
    <w:rPr>
      <w:rFonts w:asciiTheme="majorHAnsi" w:eastAsiaTheme="majorEastAsia" w:hAnsiTheme="majorHAnsi" w:cstheme="majorBidi"/>
      <w:szCs w:val="28"/>
    </w:rPr>
  </w:style>
  <w:style w:type="character" w:customStyle="1" w:styleId="TabeltekstkursivChar">
    <w:name w:val="Tabeltekst_kursiv Char"/>
    <w:basedOn w:val="TabeltekstnormalChar"/>
    <w:link w:val="Tabeltekstkursiv"/>
    <w:rsid w:val="003B759E"/>
    <w:rPr>
      <w:rFonts w:asciiTheme="minorHAnsi" w:eastAsia="Times New Roman" w:hAnsiTheme="minorHAnsi"/>
      <w:i/>
      <w:sz w:val="22"/>
      <w:szCs w:val="22"/>
    </w:rPr>
  </w:style>
  <w:style w:type="paragraph" w:customStyle="1" w:styleId="Billedtekst1">
    <w:name w:val="Billedtekst1"/>
    <w:basedOn w:val="Normal"/>
    <w:link w:val="BilledtekstChar"/>
    <w:qFormat/>
    <w:rsid w:val="00774131"/>
    <w:pPr>
      <w:jc w:val="both"/>
    </w:pPr>
    <w:rPr>
      <w:sz w:val="20"/>
    </w:rPr>
  </w:style>
  <w:style w:type="character" w:customStyle="1" w:styleId="TabeltekstFedChar">
    <w:name w:val="Tabeltekst_Fed Char"/>
    <w:basedOn w:val="TabeltekstkursivChar"/>
    <w:link w:val="TabeltekstFed"/>
    <w:rsid w:val="003B759E"/>
    <w:rPr>
      <w:rFonts w:asciiTheme="minorHAnsi" w:eastAsia="Times New Roman" w:hAnsiTheme="minorHAnsi"/>
      <w:b/>
      <w:i w:val="0"/>
      <w:sz w:val="22"/>
      <w:szCs w:val="22"/>
    </w:rPr>
  </w:style>
  <w:style w:type="character" w:customStyle="1" w:styleId="BilledtekstChar">
    <w:name w:val="Billedtekst Char"/>
    <w:basedOn w:val="Standardskrifttypeiafsnit"/>
    <w:link w:val="Billedtekst1"/>
    <w:rsid w:val="00774131"/>
    <w:rPr>
      <w:rFonts w:asciiTheme="minorHAnsi" w:hAnsiTheme="minorHAnsi"/>
      <w:szCs w:val="24"/>
      <w:lang w:eastAsia="en-US"/>
    </w:rPr>
  </w:style>
  <w:style w:type="paragraph" w:styleId="Billedtekst">
    <w:name w:val="caption"/>
    <w:basedOn w:val="Normal"/>
    <w:next w:val="Normal"/>
    <w:uiPriority w:val="35"/>
    <w:unhideWhenUsed/>
    <w:qFormat/>
    <w:rsid w:val="000F1B89"/>
    <w:pPr>
      <w:spacing w:after="200"/>
    </w:pPr>
    <w:rPr>
      <w:rFonts w:eastAsiaTheme="minorHAnsi" w:cstheme="minorBidi"/>
      <w:b/>
      <w:bCs/>
      <w:sz w:val="18"/>
      <w:szCs w:val="18"/>
    </w:rPr>
  </w:style>
  <w:style w:type="paragraph" w:styleId="Indeks3">
    <w:name w:val="index 3"/>
    <w:basedOn w:val="Normal"/>
    <w:next w:val="Normal"/>
    <w:autoRedefine/>
    <w:uiPriority w:val="99"/>
    <w:semiHidden/>
    <w:unhideWhenUsed/>
    <w:rsid w:val="00486FBC"/>
    <w:pPr>
      <w:ind w:left="660" w:hanging="220"/>
    </w:pPr>
  </w:style>
  <w:style w:type="paragraph" w:styleId="Indholdsfortegnelse6">
    <w:name w:val="toc 6"/>
    <w:basedOn w:val="Normal"/>
    <w:next w:val="Normal"/>
    <w:autoRedefine/>
    <w:uiPriority w:val="39"/>
    <w:unhideWhenUsed/>
    <w:rsid w:val="00486FBC"/>
    <w:pPr>
      <w:ind w:left="1100"/>
    </w:pPr>
    <w:rPr>
      <w:rFonts w:cstheme="minorHAnsi"/>
      <w:sz w:val="20"/>
      <w:szCs w:val="20"/>
    </w:rPr>
  </w:style>
  <w:style w:type="paragraph" w:styleId="Indholdsfortegnelse7">
    <w:name w:val="toc 7"/>
    <w:basedOn w:val="Normal"/>
    <w:next w:val="Normal"/>
    <w:autoRedefine/>
    <w:uiPriority w:val="39"/>
    <w:unhideWhenUsed/>
    <w:rsid w:val="00486FBC"/>
    <w:pPr>
      <w:ind w:left="1320"/>
    </w:pPr>
    <w:rPr>
      <w:rFonts w:cstheme="minorHAnsi"/>
      <w:sz w:val="20"/>
      <w:szCs w:val="20"/>
    </w:rPr>
  </w:style>
  <w:style w:type="paragraph" w:styleId="Indholdsfortegnelse8">
    <w:name w:val="toc 8"/>
    <w:basedOn w:val="Normal"/>
    <w:next w:val="Normal"/>
    <w:autoRedefine/>
    <w:uiPriority w:val="39"/>
    <w:unhideWhenUsed/>
    <w:rsid w:val="00486FBC"/>
    <w:pPr>
      <w:ind w:left="1540"/>
    </w:pPr>
    <w:rPr>
      <w:rFonts w:cstheme="minorHAnsi"/>
      <w:sz w:val="20"/>
      <w:szCs w:val="20"/>
    </w:rPr>
  </w:style>
  <w:style w:type="paragraph" w:styleId="Indholdsfortegnelse9">
    <w:name w:val="toc 9"/>
    <w:basedOn w:val="Normal"/>
    <w:next w:val="Normal"/>
    <w:autoRedefine/>
    <w:uiPriority w:val="39"/>
    <w:unhideWhenUsed/>
    <w:rsid w:val="00486FBC"/>
    <w:pPr>
      <w:ind w:left="1760"/>
    </w:pPr>
    <w:rPr>
      <w:rFonts w:cstheme="minorHAnsi"/>
      <w:sz w:val="20"/>
      <w:szCs w:val="20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A75332"/>
    <w:rPr>
      <w:rFonts w:asciiTheme="majorHAnsi" w:eastAsiaTheme="majorEastAsia" w:hAnsiTheme="majorHAnsi" w:cstheme="majorBidi"/>
      <w:bCs/>
      <w:i/>
      <w:iCs/>
      <w:sz w:val="22"/>
      <w:szCs w:val="24"/>
      <w:lang w:eastAsia="en-US"/>
    </w:rPr>
  </w:style>
  <w:style w:type="character" w:styleId="Kommentarhenvisning">
    <w:name w:val="annotation reference"/>
    <w:basedOn w:val="Standardskrifttypeiafsnit"/>
    <w:semiHidden/>
    <w:unhideWhenUsed/>
    <w:rsid w:val="00446392"/>
    <w:rPr>
      <w:sz w:val="16"/>
      <w:szCs w:val="16"/>
    </w:rPr>
  </w:style>
  <w:style w:type="paragraph" w:styleId="Kommentartekst">
    <w:name w:val="annotation text"/>
    <w:basedOn w:val="Normal"/>
    <w:link w:val="KommentartekstTegn"/>
    <w:semiHidden/>
    <w:unhideWhenUsed/>
    <w:rsid w:val="00446392"/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semiHidden/>
    <w:rsid w:val="00446392"/>
    <w:rPr>
      <w:rFonts w:asciiTheme="minorHAnsi" w:hAnsiTheme="minorHAnsi"/>
      <w:lang w:eastAsia="en-US"/>
    </w:rPr>
  </w:style>
  <w:style w:type="paragraph" w:styleId="Kommentaremne">
    <w:name w:val="annotation subject"/>
    <w:basedOn w:val="Kommentartekst"/>
    <w:next w:val="Kommentartekst"/>
    <w:link w:val="KommentaremneTegn"/>
    <w:uiPriority w:val="99"/>
    <w:semiHidden/>
    <w:unhideWhenUsed/>
    <w:rsid w:val="00446392"/>
    <w:rPr>
      <w:b/>
      <w:bCs/>
    </w:rPr>
  </w:style>
  <w:style w:type="character" w:customStyle="1" w:styleId="KommentaremneTegn">
    <w:name w:val="Kommentaremne Tegn"/>
    <w:basedOn w:val="KommentartekstTegn"/>
    <w:link w:val="Kommentaremne"/>
    <w:uiPriority w:val="99"/>
    <w:semiHidden/>
    <w:rsid w:val="00446392"/>
    <w:rPr>
      <w:rFonts w:asciiTheme="minorHAnsi" w:hAnsiTheme="minorHAnsi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8264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4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73562-B11D-4F7B-9D9D-DE461CF94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6</Words>
  <Characters>780</Characters>
  <Application>Microsoft Office Word</Application>
  <DocSecurity>0</DocSecurity>
  <Lines>24</Lines>
  <Paragraphs>5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Bjørn Grøn</cp:lastModifiedBy>
  <cp:revision>2</cp:revision>
  <cp:lastPrinted>2011-08-09T11:52:00Z</cp:lastPrinted>
  <dcterms:created xsi:type="dcterms:W3CDTF">2025-10-18T21:03:00Z</dcterms:created>
  <dcterms:modified xsi:type="dcterms:W3CDTF">2025-10-18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